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2174"/>
        <w:gridCol w:w="360"/>
        <w:gridCol w:w="1800"/>
        <w:gridCol w:w="540"/>
        <w:gridCol w:w="4052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6"/>
          </w:tcPr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B5218F">
              <w:t xml:space="preserve">/ </w:t>
            </w:r>
            <w:r w:rsidR="008A674B">
              <w:t>40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6"/>
            <w:tcBorders>
              <w:bottom w:val="single" w:sz="8" w:space="0" w:color="auto"/>
            </w:tcBorders>
          </w:tcPr>
          <w:p w:rsidR="00384745" w:rsidRDefault="00384745" w:rsidP="00712F56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FE4ACD">
              <w:rPr>
                <w:b/>
                <w:bCs/>
              </w:rPr>
              <w:t>39</w:t>
            </w:r>
            <w:r w:rsidR="008802EA">
              <w:rPr>
                <w:b/>
                <w:bCs/>
              </w:rPr>
              <w:t>H</w:t>
            </w:r>
          </w:p>
          <w:p w:rsidR="00384745" w:rsidRDefault="008A674B" w:rsidP="006962D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pecial Relativity</w:t>
            </w:r>
          </w:p>
          <w:p w:rsidR="00384745" w:rsidRDefault="00384745" w:rsidP="006962D4">
            <w:pPr>
              <w:jc w:val="center"/>
            </w:pPr>
          </w:p>
        </w:tc>
      </w:tr>
      <w:tr w:rsidR="00590D8A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590D8A" w:rsidRDefault="00590D8A" w:rsidP="00FE5227"/>
          <w:p w:rsidR="00590D8A" w:rsidRDefault="00590D8A" w:rsidP="00FE5227">
            <w:r>
              <w:t xml:space="preserve">1) </w:t>
            </w:r>
          </w:p>
          <w:p w:rsidR="00590D8A" w:rsidRDefault="00590D8A" w:rsidP="00FE5227"/>
          <w:p w:rsidR="00590D8A" w:rsidRDefault="00590D8A" w:rsidP="00FE5227"/>
          <w:p w:rsidR="00590D8A" w:rsidRDefault="00590D8A" w:rsidP="00FE5227"/>
          <w:p w:rsidR="00590D8A" w:rsidRDefault="008A674B" w:rsidP="00FE5227">
            <w:r>
              <w:t>/3</w:t>
            </w:r>
          </w:p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590D8A" w:rsidRDefault="00590D8A" w:rsidP="00FE5227"/>
          <w:p w:rsidR="00590D8A" w:rsidRDefault="008A674B" w:rsidP="00FE5227">
            <w:r w:rsidRPr="008A674B">
              <w:rPr>
                <w:position w:val="-48"/>
              </w:rPr>
              <w:object w:dxaOrig="1640" w:dyaOrig="11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pt;height:57pt" o:ole="">
                  <v:imagedata r:id="rId8" o:title=""/>
                </v:shape>
                <o:OLEObject Type="Embed" ProgID="Equation.DSMT4" ShapeID="_x0000_i1025" DrawAspect="Content" ObjectID="_1526710275" r:id="rId9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590D8A" w:rsidRDefault="00590D8A" w:rsidP="00FE5227"/>
          <w:p w:rsidR="00590D8A" w:rsidRPr="00DF0056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678940</wp:posOffset>
                      </wp:positionV>
                      <wp:extent cx="354965" cy="266700"/>
                      <wp:effectExtent l="0" t="0" r="0" b="0"/>
                      <wp:wrapNone/>
                      <wp:docPr id="82" name="Text Box 2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3" name="Picture 3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65" o:spid="_x0000_s1026" type="#_x0000_t202" style="position:absolute;margin-left:75.25pt;margin-top:132.2pt;width:27.95pt;height:21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oPetAIAALo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3" name="Picture 3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1221740</wp:posOffset>
                      </wp:positionV>
                      <wp:extent cx="354965" cy="266700"/>
                      <wp:effectExtent l="0" t="0" r="0" b="0"/>
                      <wp:wrapNone/>
                      <wp:docPr id="81" name="Text Box 2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4" name="Picture 3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4" o:spid="_x0000_s1027" type="#_x0000_t202" style="position:absolute;margin-left:165.25pt;margin-top:96.2pt;width:27.95pt;height:21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5V9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4" name="Picture 3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647065</wp:posOffset>
                      </wp:positionV>
                      <wp:extent cx="354965" cy="266700"/>
                      <wp:effectExtent l="0" t="0" r="635" b="3175"/>
                      <wp:wrapNone/>
                      <wp:docPr id="80" name="Text Box 2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7" name="Picture 3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3" o:spid="_x0000_s1028" type="#_x0000_t202" style="position:absolute;margin-left:1in;margin-top:50.95pt;width:27.9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rvLuQ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7" name="Picture 3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A674B" w:rsidRPr="008A674B">
              <w:rPr>
                <w:position w:val="-148"/>
              </w:rPr>
              <w:object w:dxaOrig="3460" w:dyaOrig="3080">
                <v:shape id="_x0000_i1026" type="#_x0000_t75" style="width:173pt;height:154pt" o:ole="">
                  <v:imagedata r:id="rId11" o:title=""/>
                </v:shape>
                <o:OLEObject Type="Embed" ProgID="Equation.DSMT4" ShapeID="_x0000_i1026" DrawAspect="Content" ObjectID="_1526710276" r:id="rId12"/>
              </w:object>
            </w:r>
          </w:p>
        </w:tc>
      </w:tr>
      <w:tr w:rsidR="008A674B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8A674B" w:rsidRDefault="008A674B" w:rsidP="00FE5227">
            <w:r>
              <w:t>2)</w:t>
            </w:r>
          </w:p>
          <w:p w:rsidR="008A674B" w:rsidRDefault="008A674B" w:rsidP="00FE5227"/>
          <w:p w:rsidR="008A674B" w:rsidRDefault="008A674B" w:rsidP="00FE5227"/>
          <w:p w:rsidR="008A674B" w:rsidRDefault="008A674B" w:rsidP="00FE5227"/>
          <w:p w:rsidR="008A674B" w:rsidRDefault="008A674B" w:rsidP="00FE5227"/>
          <w:p w:rsidR="008A674B" w:rsidRDefault="008A674B" w:rsidP="00FE5227"/>
          <w:p w:rsidR="008A674B" w:rsidRDefault="008A674B" w:rsidP="00FE5227">
            <w:r>
              <w:t>/4</w:t>
            </w:r>
          </w:p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8A674B" w:rsidRDefault="008A674B" w:rsidP="00FE5227">
            <w:r w:rsidRPr="008A674B">
              <w:rPr>
                <w:position w:val="-32"/>
              </w:rPr>
              <w:object w:dxaOrig="1460" w:dyaOrig="760">
                <v:shape id="_x0000_i1027" type="#_x0000_t75" style="width:73pt;height:38pt" o:ole="">
                  <v:imagedata r:id="rId13" o:title=""/>
                </v:shape>
                <o:OLEObject Type="Embed" ProgID="Equation.DSMT4" ShapeID="_x0000_i1027" DrawAspect="Content" ObjectID="_1526710277" r:id="rId14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8A674B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2849880</wp:posOffset>
                      </wp:positionV>
                      <wp:extent cx="354965" cy="266700"/>
                      <wp:effectExtent l="0" t="0" r="0" b="0"/>
                      <wp:wrapNone/>
                      <wp:docPr id="79" name="Text Box 22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8" name="Picture 2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9" o:spid="_x0000_s1029" type="#_x0000_t202" style="position:absolute;margin-left:93.25pt;margin-top:224.4pt;width:27.95pt;height:21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2m4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d4&#10;lmIkaA81emI7g+7lDkVRkto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8" name="Picture 2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2392680</wp:posOffset>
                      </wp:positionV>
                      <wp:extent cx="354965" cy="266700"/>
                      <wp:effectExtent l="0" t="0" r="0" b="0"/>
                      <wp:wrapNone/>
                      <wp:docPr id="78" name="Text Box 2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8" name="Picture 3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8" o:spid="_x0000_s1030" type="#_x0000_t202" style="position:absolute;margin-left:174.25pt;margin-top:188.4pt;width:27.95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Q+HuQ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8" name="Picture 3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1702435</wp:posOffset>
                      </wp:positionV>
                      <wp:extent cx="354965" cy="266700"/>
                      <wp:effectExtent l="0" t="0" r="0" b="4445"/>
                      <wp:wrapNone/>
                      <wp:docPr id="77" name="Text Box 2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4" name="Picture 2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7" o:spid="_x0000_s1031" type="#_x0000_t202" style="position:absolute;margin-left:102.25pt;margin-top:134.05pt;width:27.95pt;height:21pt;z-index:251641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4" name="Picture 2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789940</wp:posOffset>
                      </wp:positionV>
                      <wp:extent cx="354965" cy="266700"/>
                      <wp:effectExtent l="0" t="0" r="635" b="2540"/>
                      <wp:wrapNone/>
                      <wp:docPr id="76" name="Text Box 2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2" name="Picture 3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66" o:spid="_x0000_s1032" type="#_x0000_t202" style="position:absolute;margin-left:1in;margin-top:62.2pt;width:27.95pt;height:21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jhEuA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2" name="Picture 3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A674B" w:rsidRPr="008A674B">
              <w:rPr>
                <w:position w:val="-240"/>
              </w:rPr>
              <w:object w:dxaOrig="3680" w:dyaOrig="4920">
                <v:shape id="_x0000_i1028" type="#_x0000_t75" style="width:184pt;height:246pt" o:ole="">
                  <v:imagedata r:id="rId15" o:title=""/>
                </v:shape>
                <o:OLEObject Type="Embed" ProgID="Equation.DSMT4" ShapeID="_x0000_i1028" DrawAspect="Content" ObjectID="_1526710278" r:id="rId16"/>
              </w:object>
            </w:r>
          </w:p>
        </w:tc>
      </w:tr>
      <w:tr w:rsidR="008A674B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8A674B" w:rsidRDefault="008A674B" w:rsidP="00FE5227">
            <w:r>
              <w:t>3)</w:t>
            </w:r>
          </w:p>
          <w:p w:rsidR="000024AA" w:rsidRDefault="000024AA" w:rsidP="00FE5227"/>
          <w:p w:rsidR="000024AA" w:rsidRDefault="000024AA" w:rsidP="00FE5227">
            <w:r>
              <w:t>/3</w:t>
            </w:r>
          </w:p>
          <w:p w:rsidR="000024AA" w:rsidRDefault="000024AA" w:rsidP="00FE5227"/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0024AA" w:rsidRDefault="00A91FB4" w:rsidP="00FE5227">
            <w:r w:rsidRPr="00A91FB4">
              <w:rPr>
                <w:position w:val="-42"/>
              </w:rPr>
              <w:object w:dxaOrig="960" w:dyaOrig="999">
                <v:shape id="_x0000_i1029" type="#_x0000_t75" style="width:48pt;height:49.95pt" o:ole="">
                  <v:imagedata r:id="rId17" o:title=""/>
                </v:shape>
                <o:OLEObject Type="Embed" ProgID="Equation.DSMT4" ShapeID="_x0000_i1029" DrawAspect="Content" ObjectID="_1526710279" r:id="rId18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A674B" w:rsidRDefault="008A674B" w:rsidP="00FE5227"/>
          <w:p w:rsidR="00A91FB4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250825</wp:posOffset>
                      </wp:positionH>
                      <wp:positionV relativeFrom="paragraph">
                        <wp:posOffset>1102360</wp:posOffset>
                      </wp:positionV>
                      <wp:extent cx="354965" cy="266700"/>
                      <wp:effectExtent l="0" t="2540" r="0" b="0"/>
                      <wp:wrapNone/>
                      <wp:docPr id="75" name="Text Box 2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6" name="Picture 3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4" o:spid="_x0000_s1033" type="#_x0000_t202" style="position:absolute;margin-left:19.75pt;margin-top:86.8pt;width:27.95pt;height:21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kkf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6" name="Picture 3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327275</wp:posOffset>
                      </wp:positionH>
                      <wp:positionV relativeFrom="paragraph">
                        <wp:posOffset>559435</wp:posOffset>
                      </wp:positionV>
                      <wp:extent cx="354965" cy="266700"/>
                      <wp:effectExtent l="0" t="2540" r="0" b="0"/>
                      <wp:wrapNone/>
                      <wp:docPr id="74" name="Text Box 2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1" name="Picture 3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2" o:spid="_x0000_s1034" type="#_x0000_t202" style="position:absolute;margin-left:183.25pt;margin-top:44.05pt;width:27.95pt;height:21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sBcuQ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1" name="Picture 3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330835</wp:posOffset>
                      </wp:positionV>
                      <wp:extent cx="354965" cy="266700"/>
                      <wp:effectExtent l="0" t="2540" r="0" b="0"/>
                      <wp:wrapNone/>
                      <wp:docPr id="73" name="Text Box 2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5" name="Picture 2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1" o:spid="_x0000_s1035" type="#_x0000_t202" style="position:absolute;margin-left:111.25pt;margin-top:26.05pt;width:27.95pt;height:21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qDwuQ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5" name="Picture 2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04140</wp:posOffset>
                      </wp:positionV>
                      <wp:extent cx="354965" cy="266700"/>
                      <wp:effectExtent l="0" t="4445" r="635" b="0"/>
                      <wp:wrapNone/>
                      <wp:docPr id="72" name="Text Box 2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6" name="Picture 2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0" o:spid="_x0000_s1036" type="#_x0000_t202" style="position:absolute;margin-left:81pt;margin-top:8.2pt;width:27.95pt;height:21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6" name="Picture 2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91FB4" w:rsidRPr="00A91FB4">
              <w:rPr>
                <w:position w:val="-84"/>
              </w:rPr>
              <w:object w:dxaOrig="3600" w:dyaOrig="1800">
                <v:shape id="_x0000_i1030" type="#_x0000_t75" style="width:180pt;height:90pt" o:ole="">
                  <v:imagedata r:id="rId19" o:title=""/>
                </v:shape>
                <o:OLEObject Type="Embed" ProgID="Equation.DSMT4" ShapeID="_x0000_i1030" DrawAspect="Content" ObjectID="_1526710280" r:id="rId20"/>
              </w:object>
            </w:r>
          </w:p>
        </w:tc>
      </w:tr>
      <w:tr w:rsidR="00A91FB4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A91FB4" w:rsidRDefault="00A91FB4" w:rsidP="00FE5227"/>
          <w:p w:rsidR="00A91FB4" w:rsidRDefault="00A91FB4" w:rsidP="00FE5227">
            <w:r>
              <w:t>4)</w:t>
            </w:r>
          </w:p>
          <w:p w:rsidR="00B56384" w:rsidRDefault="00B56384" w:rsidP="00FE5227"/>
          <w:p w:rsidR="00B56384" w:rsidRDefault="00BA7BA1" w:rsidP="00FE5227">
            <w:r>
              <w:t>/5</w:t>
            </w:r>
          </w:p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A91FB4" w:rsidRDefault="00A91FB4" w:rsidP="00FE5227">
            <w:r>
              <w:t xml:space="preserve">A) </w:t>
            </w:r>
            <w:r w:rsidRPr="00A91FB4">
              <w:rPr>
                <w:position w:val="-24"/>
              </w:rPr>
              <w:object w:dxaOrig="600" w:dyaOrig="620">
                <v:shape id="_x0000_i1031" type="#_x0000_t75" style="width:30pt;height:31pt" o:ole="">
                  <v:imagedata r:id="rId21" o:title=""/>
                </v:shape>
                <o:OLEObject Type="Embed" ProgID="Equation.DSMT4" ShapeID="_x0000_i1031" DrawAspect="Content" ObjectID="_1526710281" r:id="rId22"/>
              </w:object>
            </w:r>
          </w:p>
          <w:p w:rsidR="00A91FB4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965200</wp:posOffset>
                      </wp:positionH>
                      <wp:positionV relativeFrom="paragraph">
                        <wp:posOffset>150495</wp:posOffset>
                      </wp:positionV>
                      <wp:extent cx="354965" cy="266700"/>
                      <wp:effectExtent l="635" t="0" r="0" b="0"/>
                      <wp:wrapNone/>
                      <wp:docPr id="71" name="Text Box 2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5" name="Picture 3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5" o:spid="_x0000_s1037" type="#_x0000_t202" style="position:absolute;margin-left:76pt;margin-top:11.85pt;width:27.95pt;height:21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7kc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5" name="Picture 3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91FB4">
              <w:t>B)</w:t>
            </w:r>
            <w:r w:rsidR="00A91FB4" w:rsidRPr="00A91FB4">
              <w:rPr>
                <w:position w:val="-4"/>
              </w:rPr>
              <w:object w:dxaOrig="180" w:dyaOrig="279">
                <v:shape id="_x0000_i1032" type="#_x0000_t75" style="width:9pt;height:13.95pt" o:ole="">
                  <v:imagedata r:id="rId23" o:title=""/>
                </v:shape>
                <o:OLEObject Type="Embed" ProgID="Equation.DSMT4" ShapeID="_x0000_i1032" DrawAspect="Content" ObjectID="_1526710282" r:id="rId24"/>
              </w:object>
            </w:r>
            <w:r w:rsidR="00A91FB4" w:rsidRPr="00A91FB4">
              <w:rPr>
                <w:position w:val="-64"/>
              </w:rPr>
              <w:object w:dxaOrig="1140" w:dyaOrig="1020">
                <v:shape id="_x0000_i1033" type="#_x0000_t75" style="width:57pt;height:51pt" o:ole="">
                  <v:imagedata r:id="rId25" o:title=""/>
                </v:shape>
                <o:OLEObject Type="Embed" ProgID="Equation.DSMT4" ShapeID="_x0000_i1033" DrawAspect="Content" ObjectID="_1526710283" r:id="rId26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A91FB4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828800</wp:posOffset>
                      </wp:positionH>
                      <wp:positionV relativeFrom="paragraph">
                        <wp:posOffset>88900</wp:posOffset>
                      </wp:positionV>
                      <wp:extent cx="354965" cy="266700"/>
                      <wp:effectExtent l="0" t="1905" r="635" b="0"/>
                      <wp:wrapNone/>
                      <wp:docPr id="69" name="Text Box 2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9" name="Picture 2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3" o:spid="_x0000_s1038" type="#_x0000_t202" style="position:absolute;margin-left:2in;margin-top:7pt;width:27.95pt;height:21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tmP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9" name="Picture 2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91FB4" w:rsidRPr="00A91FB4">
              <w:rPr>
                <w:position w:val="-24"/>
              </w:rPr>
              <w:object w:dxaOrig="2820" w:dyaOrig="620">
                <v:shape id="_x0000_i1034" type="#_x0000_t75" style="width:141pt;height:31pt" o:ole="">
                  <v:imagedata r:id="rId27" o:title=""/>
                </v:shape>
                <o:OLEObject Type="Embed" ProgID="Equation.DSMT4" ShapeID="_x0000_i1034" DrawAspect="Content" ObjectID="_1526710284" r:id="rId28"/>
              </w:object>
            </w:r>
          </w:p>
          <w:p w:rsidR="00A91FB4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493395</wp:posOffset>
                      </wp:positionV>
                      <wp:extent cx="354965" cy="266700"/>
                      <wp:effectExtent l="0" t="0" r="0" b="0"/>
                      <wp:wrapNone/>
                      <wp:docPr id="68" name="Text Box 22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7" name="Picture 2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7" o:spid="_x0000_s1039" type="#_x0000_t202" style="position:absolute;margin-left:138.25pt;margin-top:38.85pt;width:27.95pt;height:21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NWw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gUoJ2kONntjOoHu5Q1E0m9k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7" name="Picture 2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150495</wp:posOffset>
                      </wp:positionV>
                      <wp:extent cx="354965" cy="266700"/>
                      <wp:effectExtent l="0" t="0" r="0" b="0"/>
                      <wp:wrapNone/>
                      <wp:docPr id="67" name="Text Box 2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0" name="Picture 3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6" o:spid="_x0000_s1040" type="#_x0000_t202" style="position:absolute;margin-left:111.25pt;margin-top:11.85pt;width:27.95pt;height:21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+cgj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0" name="Picture 3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56384" w:rsidRPr="00B56384">
              <w:rPr>
                <w:position w:val="-56"/>
              </w:rPr>
              <w:object w:dxaOrig="2880" w:dyaOrig="1240">
                <v:shape id="_x0000_i1035" type="#_x0000_t75" style="width:2in;height:62pt" o:ole="">
                  <v:imagedata r:id="rId29" o:title=""/>
                </v:shape>
                <o:OLEObject Type="Embed" ProgID="Equation.DSMT4" ShapeID="_x0000_i1035" DrawAspect="Content" ObjectID="_1526710285" r:id="rId30"/>
              </w:object>
            </w:r>
          </w:p>
        </w:tc>
      </w:tr>
      <w:tr w:rsidR="00B56384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B56384" w:rsidRDefault="00B56384" w:rsidP="00FE5227"/>
          <w:p w:rsidR="00B56384" w:rsidRDefault="00B56384" w:rsidP="00FE5227">
            <w:r>
              <w:t>5)</w:t>
            </w:r>
          </w:p>
          <w:p w:rsidR="00B56384" w:rsidRDefault="00B56384" w:rsidP="00FE5227"/>
          <w:p w:rsidR="00B56384" w:rsidRDefault="00B56384" w:rsidP="00FE5227">
            <w:r>
              <w:t>/3</w:t>
            </w:r>
          </w:p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B56384" w:rsidRDefault="00B56384" w:rsidP="00FE5227"/>
          <w:p w:rsidR="00B56384" w:rsidRDefault="00CC15E3" w:rsidP="00FE5227">
            <w:r w:rsidRPr="00CC15E3">
              <w:rPr>
                <w:position w:val="-42"/>
              </w:rPr>
              <w:object w:dxaOrig="1880" w:dyaOrig="1020">
                <v:shape id="_x0000_i1036" type="#_x0000_t75" style="width:94pt;height:51pt" o:ole="">
                  <v:imagedata r:id="rId31" o:title=""/>
                </v:shape>
                <o:OLEObject Type="Embed" ProgID="Equation.DSMT4" ShapeID="_x0000_i1036" DrawAspect="Content" ObjectID="_1526710286" r:id="rId32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B56384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40640</wp:posOffset>
                      </wp:positionV>
                      <wp:extent cx="354965" cy="266700"/>
                      <wp:effectExtent l="0" t="0" r="0" b="0"/>
                      <wp:wrapNone/>
                      <wp:docPr id="65" name="Text Box 22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0" name="Picture 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0" o:spid="_x0000_s1041" type="#_x0000_t202" style="position:absolute;margin-left:138.25pt;margin-top:3.2pt;width:27.95pt;height:2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NCiuQ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0" name="Picture 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41275</wp:posOffset>
                      </wp:positionV>
                      <wp:extent cx="354965" cy="266700"/>
                      <wp:effectExtent l="0" t="635" r="635" b="0"/>
                      <wp:wrapNone/>
                      <wp:docPr id="64" name="Text Box 22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39" name="Picture 3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78" o:spid="_x0000_s1042" type="#_x0000_t202" style="position:absolute;margin-left:45pt;margin-top:3.25pt;width:27.95pt;height:21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V57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39" name="Picture 3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C15E3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664210</wp:posOffset>
                      </wp:positionV>
                      <wp:extent cx="354965" cy="266700"/>
                      <wp:effectExtent l="0" t="0" r="0" b="1270"/>
                      <wp:wrapNone/>
                      <wp:docPr id="23" name="Text Box 2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1" name="Picture 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1" o:spid="_x0000_s1043" type="#_x0000_t202" style="position:absolute;margin-left:93.25pt;margin-top:52.3pt;width:27.95pt;height:21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bAl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1" name="Picture 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C15E3" w:rsidRPr="00CC15E3">
              <w:rPr>
                <w:position w:val="-74"/>
              </w:rPr>
              <w:object w:dxaOrig="2820" w:dyaOrig="1600">
                <v:shape id="_x0000_i1037" type="#_x0000_t75" style="width:141pt;height:80pt" o:ole="">
                  <v:imagedata r:id="rId33" o:title=""/>
                </v:shape>
                <o:OLEObject Type="Embed" ProgID="Equation.DSMT4" ShapeID="_x0000_i1037" DrawAspect="Content" ObjectID="_1526710287" r:id="rId34"/>
              </w:object>
            </w:r>
          </w:p>
        </w:tc>
      </w:tr>
      <w:tr w:rsidR="0084588F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84588F" w:rsidRDefault="0084588F" w:rsidP="00FE5227"/>
          <w:p w:rsidR="0084588F" w:rsidRDefault="0084588F" w:rsidP="00FE5227">
            <w:r>
              <w:t>6)</w:t>
            </w:r>
          </w:p>
          <w:p w:rsidR="0084588F" w:rsidRDefault="0084588F" w:rsidP="00FE5227"/>
          <w:p w:rsidR="0084588F" w:rsidRDefault="0084588F" w:rsidP="00FE5227"/>
          <w:p w:rsidR="0084588F" w:rsidRDefault="0084588F" w:rsidP="00FE5227">
            <w:r>
              <w:t>/4</w:t>
            </w:r>
          </w:p>
          <w:p w:rsidR="0084588F" w:rsidRDefault="0084588F" w:rsidP="00FE5227"/>
        </w:tc>
        <w:tc>
          <w:tcPr>
            <w:tcW w:w="2174" w:type="dxa"/>
            <w:tcBorders>
              <w:top w:val="single" w:sz="8" w:space="0" w:color="auto"/>
              <w:bottom w:val="single" w:sz="8" w:space="0" w:color="auto"/>
            </w:tcBorders>
          </w:tcPr>
          <w:p w:rsidR="0084588F" w:rsidRDefault="0084588F" w:rsidP="00FE5227"/>
          <w:p w:rsidR="0084588F" w:rsidRDefault="0084588F" w:rsidP="00FE5227">
            <w:r w:rsidRPr="00CC15E3">
              <w:rPr>
                <w:position w:val="-42"/>
              </w:rPr>
              <w:object w:dxaOrig="660" w:dyaOrig="999">
                <v:shape id="_x0000_i1038" type="#_x0000_t75" style="width:33pt;height:49.95pt" o:ole="">
                  <v:imagedata r:id="rId35" o:title=""/>
                </v:shape>
                <o:OLEObject Type="Embed" ProgID="Equation.DSMT4" ShapeID="_x0000_i1038" DrawAspect="Content" ObjectID="_1526710288" r:id="rId36"/>
              </w:object>
            </w:r>
          </w:p>
        </w:tc>
        <w:tc>
          <w:tcPr>
            <w:tcW w:w="2700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84588F" w:rsidRDefault="0084588F" w:rsidP="00FE5227"/>
          <w:p w:rsidR="0084588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42240</wp:posOffset>
                      </wp:positionV>
                      <wp:extent cx="354965" cy="266700"/>
                      <wp:effectExtent l="0" t="4445" r="635" b="0"/>
                      <wp:wrapNone/>
                      <wp:docPr id="22" name="Text Box 2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2" name="Picture 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2" o:spid="_x0000_s1044" type="#_x0000_t202" style="position:absolute;margin-left:81pt;margin-top:11.2pt;width:27.95pt;height:21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kzD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2" name="Picture 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4588F" w:rsidRPr="0084588F">
              <w:rPr>
                <w:position w:val="-68"/>
              </w:rPr>
              <w:object w:dxaOrig="1480" w:dyaOrig="1480">
                <v:shape id="_x0000_i1039" type="#_x0000_t75" style="width:74pt;height:74pt" o:ole="">
                  <v:imagedata r:id="rId37" o:title=""/>
                </v:shape>
                <o:OLEObject Type="Embed" ProgID="Equation.DSMT4" ShapeID="_x0000_i1039" DrawAspect="Content" ObjectID="_1526710289" r:id="rId38"/>
              </w:object>
            </w:r>
          </w:p>
        </w:tc>
        <w:tc>
          <w:tcPr>
            <w:tcW w:w="4052" w:type="dxa"/>
            <w:tcBorders>
              <w:top w:val="single" w:sz="8" w:space="0" w:color="auto"/>
              <w:bottom w:val="single" w:sz="8" w:space="0" w:color="auto"/>
            </w:tcBorders>
          </w:tcPr>
          <w:p w:rsidR="0084588F" w:rsidRDefault="0084588F" w:rsidP="00FE5227"/>
          <w:p w:rsidR="0084588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169035</wp:posOffset>
                      </wp:positionV>
                      <wp:extent cx="354965" cy="266700"/>
                      <wp:effectExtent l="0" t="2540" r="0" b="0"/>
                      <wp:wrapNone/>
                      <wp:docPr id="21" name="Text Box 22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5" name="Picture 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5" o:spid="_x0000_s1045" type="#_x0000_t202" style="position:absolute;margin-left:57.25pt;margin-top:92.05pt;width:27.95pt;height:2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a8W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5" name="Picture 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597535</wp:posOffset>
                      </wp:positionV>
                      <wp:extent cx="354965" cy="266700"/>
                      <wp:effectExtent l="0" t="2540" r="0" b="0"/>
                      <wp:wrapNone/>
                      <wp:docPr id="20" name="Text Box 22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4" name="Picture 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4" o:spid="_x0000_s1046" type="#_x0000_t202" style="position:absolute;margin-left:111.25pt;margin-top:47.05pt;width:27.95pt;height:21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Ew0uA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4" name="Picture 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0" t="2540" r="0" b="0"/>
                      <wp:wrapNone/>
                      <wp:docPr id="19" name="Text Box 2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3" name="Picture 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3" o:spid="_x0000_s1047" type="#_x0000_t202" style="position:absolute;margin-left:102.25pt;margin-top:2.05pt;width:27.95pt;height:21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k9guQIAAMI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3" name="Picture 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4588F" w:rsidRPr="0084588F">
              <w:rPr>
                <w:position w:val="-78"/>
              </w:rPr>
              <w:object w:dxaOrig="2299" w:dyaOrig="2220">
                <v:shape id="_x0000_i1040" type="#_x0000_t75" style="width:114.95pt;height:111pt" o:ole="">
                  <v:imagedata r:id="rId39" o:title=""/>
                </v:shape>
                <o:OLEObject Type="Embed" ProgID="Equation.DSMT4" ShapeID="_x0000_i1040" DrawAspect="Content" ObjectID="_1526710290" r:id="rId40"/>
              </w:object>
            </w:r>
          </w:p>
        </w:tc>
      </w:tr>
      <w:tr w:rsidR="00192F43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92F43" w:rsidRDefault="00192F43" w:rsidP="00FE5227"/>
          <w:p w:rsidR="00192F43" w:rsidRDefault="00192F43" w:rsidP="00FE5227">
            <w:r>
              <w:t>7)</w:t>
            </w:r>
          </w:p>
          <w:p w:rsidR="00192F43" w:rsidRDefault="00192F43" w:rsidP="00FE5227"/>
          <w:p w:rsidR="00192F43" w:rsidRDefault="00192F43" w:rsidP="00FE5227">
            <w:r>
              <w:t>/3</w:t>
            </w:r>
          </w:p>
        </w:tc>
        <w:tc>
          <w:tcPr>
            <w:tcW w:w="8926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192F43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88900</wp:posOffset>
                      </wp:positionV>
                      <wp:extent cx="354965" cy="266700"/>
                      <wp:effectExtent l="0" t="1905" r="635" b="0"/>
                      <wp:wrapNone/>
                      <wp:docPr id="18" name="Text Box 2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6" name="Picture 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6" o:spid="_x0000_s1048" type="#_x0000_t202" style="position:absolute;margin-left:45.7pt;margin-top:7pt;width:27.95pt;height:2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Di4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6" name="Picture 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92F43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079500</wp:posOffset>
                      </wp:positionH>
                      <wp:positionV relativeFrom="paragraph">
                        <wp:posOffset>483235</wp:posOffset>
                      </wp:positionV>
                      <wp:extent cx="354965" cy="266700"/>
                      <wp:effectExtent l="635" t="0" r="0" b="0"/>
                      <wp:wrapNone/>
                      <wp:docPr id="17" name="Text Box 2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8" name="Picture 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8" o:spid="_x0000_s1049" type="#_x0000_t202" style="position:absolute;margin-left:85pt;margin-top:38.05pt;width:27.95pt;height:2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7dCE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8" name="Picture 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107565</wp:posOffset>
                      </wp:positionH>
                      <wp:positionV relativeFrom="paragraph">
                        <wp:posOffset>264160</wp:posOffset>
                      </wp:positionV>
                      <wp:extent cx="354965" cy="266700"/>
                      <wp:effectExtent l="0" t="0" r="0" b="0"/>
                      <wp:wrapNone/>
                      <wp:docPr id="16" name="Text Box 2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7" name="Picture 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7" o:spid="_x0000_s1050" type="#_x0000_t202" style="position:absolute;margin-left:165.95pt;margin-top:20.8pt;width:27.9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vAGW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7" name="Picture 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92F43" w:rsidRPr="00192F43">
              <w:rPr>
                <w:position w:val="-54"/>
              </w:rPr>
              <w:object w:dxaOrig="3400" w:dyaOrig="1200">
                <v:shape id="_x0000_i1041" type="#_x0000_t75" style="width:170pt;height:60pt" o:ole="">
                  <v:imagedata r:id="rId41" o:title=""/>
                </v:shape>
                <o:OLEObject Type="Embed" ProgID="Equation.DSMT4" ShapeID="_x0000_i1041" DrawAspect="Content" ObjectID="_1526710291" r:id="rId42"/>
              </w:object>
            </w:r>
          </w:p>
        </w:tc>
      </w:tr>
      <w:tr w:rsidR="00192F43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192F43" w:rsidRDefault="00192F43" w:rsidP="00FE5227"/>
          <w:p w:rsidR="00192F43" w:rsidRDefault="00192F43" w:rsidP="00FE5227">
            <w:r>
              <w:t>8)</w:t>
            </w:r>
          </w:p>
          <w:p w:rsidR="00192F43" w:rsidRDefault="00192F43" w:rsidP="00FE5227"/>
          <w:p w:rsidR="00192F43" w:rsidRDefault="00192F43" w:rsidP="00FE5227"/>
          <w:p w:rsidR="00192F43" w:rsidRDefault="00192F43" w:rsidP="00FE5227"/>
          <w:p w:rsidR="00192F43" w:rsidRDefault="00192F43" w:rsidP="00FE5227">
            <w:r>
              <w:t>/6</w:t>
            </w:r>
          </w:p>
          <w:p w:rsidR="00192F43" w:rsidRDefault="00192F43" w:rsidP="00FE5227"/>
          <w:p w:rsidR="00192F43" w:rsidRDefault="00192F43" w:rsidP="00FE5227"/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192F43" w:rsidRDefault="00192F43" w:rsidP="00FE5227"/>
          <w:p w:rsidR="00192F43" w:rsidRDefault="00192F43" w:rsidP="00FE5227">
            <w:r w:rsidRPr="00192F43">
              <w:rPr>
                <w:position w:val="-28"/>
              </w:rPr>
              <w:object w:dxaOrig="1640" w:dyaOrig="680">
                <v:shape id="_x0000_i1042" type="#_x0000_t75" style="width:82pt;height:34pt" o:ole="">
                  <v:imagedata r:id="rId43" o:title=""/>
                </v:shape>
                <o:OLEObject Type="Embed" ProgID="Equation.DSMT4" ShapeID="_x0000_i1042" DrawAspect="Content" ObjectID="_1526710292" r:id="rId44"/>
              </w:objec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192F43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536575</wp:posOffset>
                      </wp:positionH>
                      <wp:positionV relativeFrom="paragraph">
                        <wp:posOffset>106045</wp:posOffset>
                      </wp:positionV>
                      <wp:extent cx="354965" cy="266700"/>
                      <wp:effectExtent l="0" t="0" r="0" b="0"/>
                      <wp:wrapNone/>
                      <wp:docPr id="15" name="Text Box 2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9" name="Picture 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9" o:spid="_x0000_s1051" type="#_x0000_t202" style="position:absolute;margin-left:42.25pt;margin-top:8.35pt;width:27.95pt;height:21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5TKuAIAAMI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9" name="Picture 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92F43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464310</wp:posOffset>
                      </wp:positionV>
                      <wp:extent cx="354965" cy="266700"/>
                      <wp:effectExtent l="0" t="0" r="0" b="0"/>
                      <wp:wrapNone/>
                      <wp:docPr id="14" name="Text Box 2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4" o:spid="_x0000_s1052" type="#_x0000_t202" style="position:absolute;margin-left:93.25pt;margin-top:115.3pt;width:27.95pt;height:21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pOh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127375</wp:posOffset>
                      </wp:positionH>
                      <wp:positionV relativeFrom="paragraph">
                        <wp:posOffset>1121410</wp:posOffset>
                      </wp:positionV>
                      <wp:extent cx="354965" cy="266700"/>
                      <wp:effectExtent l="0" t="0" r="0" b="0"/>
                      <wp:wrapNone/>
                      <wp:docPr id="13" name="Text Box 2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3" name="Picture 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3" o:spid="_x0000_s1053" type="#_x0000_t202" style="position:absolute;margin-left:246.25pt;margin-top:88.3pt;width:27.95pt;height:21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1tU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3" name="Picture 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892810</wp:posOffset>
                      </wp:positionV>
                      <wp:extent cx="354965" cy="266700"/>
                      <wp:effectExtent l="0" t="0" r="0" b="0"/>
                      <wp:wrapNone/>
                      <wp:docPr id="12" name="Text Box 2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2" o:spid="_x0000_s1054" type="#_x0000_t202" style="position:absolute;margin-left:75.25pt;margin-top:70.3pt;width:27.95pt;height:2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AseuQIAAMI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664210</wp:posOffset>
                      </wp:positionV>
                      <wp:extent cx="354965" cy="266700"/>
                      <wp:effectExtent l="0" t="0" r="0" b="0"/>
                      <wp:wrapNone/>
                      <wp:docPr id="11" name="Text Box 2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1" name="Picture 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1" o:spid="_x0000_s1055" type="#_x0000_t202" style="position:absolute;margin-left:84.25pt;margin-top:52.3pt;width:27.95pt;height:21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MBJuQ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1" name="Picture 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92710</wp:posOffset>
                      </wp:positionV>
                      <wp:extent cx="354965" cy="266700"/>
                      <wp:effectExtent l="0" t="0" r="0" b="0"/>
                      <wp:wrapNone/>
                      <wp:docPr id="10" name="Text Box 2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0" name="Picture 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0" o:spid="_x0000_s1056" type="#_x0000_t202" style="position:absolute;margin-left:138.25pt;margin-top:7.3pt;width:27.95pt;height:21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0" name="Picture 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2B3F" w:rsidRPr="002D2B3F">
              <w:rPr>
                <w:position w:val="-102"/>
              </w:rPr>
              <w:object w:dxaOrig="5020" w:dyaOrig="2799">
                <v:shape id="_x0000_i1043" type="#_x0000_t75" style="width:251pt;height:139.95pt" o:ole="">
                  <v:imagedata r:id="rId45" o:title=""/>
                </v:shape>
                <o:OLEObject Type="Embed" ProgID="Equation.DSMT4" ShapeID="_x0000_i1043" DrawAspect="Content" ObjectID="_1526710293" r:id="rId46"/>
              </w:object>
            </w:r>
          </w:p>
          <w:p w:rsidR="00192F43" w:rsidRDefault="00192F43" w:rsidP="00FE5227"/>
        </w:tc>
      </w:tr>
      <w:tr w:rsidR="002D2B3F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2D2B3F" w:rsidP="00FE5227"/>
          <w:p w:rsidR="002D2B3F" w:rsidRDefault="002D2B3F" w:rsidP="00FE5227">
            <w:r>
              <w:t>9)</w:t>
            </w:r>
          </w:p>
          <w:p w:rsidR="002D2B3F" w:rsidRDefault="002D2B3F" w:rsidP="00FE5227"/>
          <w:p w:rsidR="002D2B3F" w:rsidRDefault="002D2B3F" w:rsidP="00FE5227"/>
          <w:p w:rsidR="002D2B3F" w:rsidRDefault="002D2B3F" w:rsidP="00FE5227">
            <w:r>
              <w:t>/4</w:t>
            </w:r>
          </w:p>
        </w:tc>
        <w:tc>
          <w:tcPr>
            <w:tcW w:w="2534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2D2B3F" w:rsidP="00FE5227"/>
          <w:p w:rsidR="002D2B3F" w:rsidRDefault="002D2B3F" w:rsidP="00FE5227">
            <w:r w:rsidRPr="002D2B3F">
              <w:rPr>
                <w:position w:val="-6"/>
              </w:rPr>
              <w:object w:dxaOrig="580" w:dyaOrig="279">
                <v:shape id="_x0000_i1044" type="#_x0000_t75" style="width:29pt;height:13.95pt" o:ole="">
                  <v:imagedata r:id="rId47" o:title=""/>
                </v:shape>
                <o:OLEObject Type="Embed" ProgID="Equation.DSMT4" ShapeID="_x0000_i1044" DrawAspect="Content" ObjectID="_1526710294" r:id="rId48"/>
              </w:object>
            </w:r>
          </w:p>
          <w:p w:rsidR="002D2B3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508000</wp:posOffset>
                      </wp:positionH>
                      <wp:positionV relativeFrom="paragraph">
                        <wp:posOffset>1220470</wp:posOffset>
                      </wp:positionV>
                      <wp:extent cx="354965" cy="266700"/>
                      <wp:effectExtent l="635" t="0" r="0" b="2540"/>
                      <wp:wrapNone/>
                      <wp:docPr id="9" name="Text Box 2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1" o:spid="_x0000_s1057" type="#_x0000_t202" style="position:absolute;margin-left:40pt;margin-top:96.1pt;width:27.95pt;height:21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JFxuAIAAME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39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927225</wp:posOffset>
                      </wp:positionH>
                      <wp:positionV relativeFrom="paragraph">
                        <wp:posOffset>51435</wp:posOffset>
                      </wp:positionV>
                      <wp:extent cx="354965" cy="266700"/>
                      <wp:effectExtent l="0" t="0" r="0" b="0"/>
                      <wp:wrapNone/>
                      <wp:docPr id="8" name="Text Box 2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5" o:spid="_x0000_s1058" type="#_x0000_t202" style="position:absolute;margin-left:151.75pt;margin-top:4.05pt;width:27.95pt;height:21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D2B3F" w:rsidRDefault="00FE4ACD" w:rsidP="00FE5227">
            <w:bookmarkStart w:id="0" w:name="_GoBack"/>
            <w:bookmarkEnd w:id="0"/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923925</wp:posOffset>
                      </wp:positionV>
                      <wp:extent cx="354965" cy="266700"/>
                      <wp:effectExtent l="0" t="0" r="0" b="0"/>
                      <wp:wrapNone/>
                      <wp:docPr id="7" name="Text Box 2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8" name="Picture 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8" o:spid="_x0000_s1059" type="#_x0000_t202" style="position:absolute;margin-left:84.25pt;margin-top:72.75pt;width:27.95pt;height:21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0UbugIAAME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55875</wp:posOffset>
                      </wp:positionH>
                      <wp:positionV relativeFrom="paragraph">
                        <wp:posOffset>695325</wp:posOffset>
                      </wp:positionV>
                      <wp:extent cx="354965" cy="266700"/>
                      <wp:effectExtent l="0" t="0" r="0" b="0"/>
                      <wp:wrapNone/>
                      <wp:docPr id="6" name="Text Box 2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7" name="Picture 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7" o:spid="_x0000_s1060" type="#_x0000_t202" style="position:absolute;margin-left:201.25pt;margin-top:54.75pt;width:27.95pt;height:2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pQJuQ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013075</wp:posOffset>
                      </wp:positionH>
                      <wp:positionV relativeFrom="paragraph">
                        <wp:posOffset>9525</wp:posOffset>
                      </wp:positionV>
                      <wp:extent cx="354965" cy="266700"/>
                      <wp:effectExtent l="0" t="0" r="0" b="0"/>
                      <wp:wrapNone/>
                      <wp:docPr id="5" name="Text Box 2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6" name="Picture 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6" o:spid="_x0000_s1061" type="#_x0000_t202" style="position:absolute;margin-left:237.25pt;margin-top:.75pt;width:27.95pt;height:21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LvPyuQIAAME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2B3F" w:rsidRPr="002D2B3F">
              <w:rPr>
                <w:position w:val="-56"/>
              </w:rPr>
              <w:object w:dxaOrig="4800" w:dyaOrig="1939">
                <v:shape id="_x0000_i1045" type="#_x0000_t75" style="width:240pt;height:96.95pt" o:ole="">
                  <v:imagedata r:id="rId49" o:title=""/>
                </v:shape>
                <o:OLEObject Type="Embed" ProgID="Equation.DSMT4" ShapeID="_x0000_i1045" DrawAspect="Content" ObjectID="_1526710295" r:id="rId50"/>
              </w:object>
            </w:r>
          </w:p>
          <w:p w:rsidR="002D2B3F" w:rsidRDefault="002D2B3F" w:rsidP="00FE5227"/>
        </w:tc>
      </w:tr>
      <w:tr w:rsidR="002D2B3F">
        <w:tblPrEx>
          <w:tblCellMar>
            <w:top w:w="0" w:type="dxa"/>
            <w:bottom w:w="0" w:type="dxa"/>
          </w:tblCellMar>
        </w:tblPrEx>
        <w:trPr>
          <w:trHeight w:val="1510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2D2B3F" w:rsidP="00FE5227"/>
          <w:p w:rsidR="002D2B3F" w:rsidRDefault="002D2B3F" w:rsidP="00FE5227">
            <w:r>
              <w:t>10)</w:t>
            </w:r>
          </w:p>
          <w:p w:rsidR="002D2B3F" w:rsidRDefault="002D2B3F" w:rsidP="00FE5227"/>
          <w:p w:rsidR="002D2B3F" w:rsidRDefault="002D2B3F" w:rsidP="00FE5227">
            <w:r>
              <w:t>/5</w:t>
            </w:r>
          </w:p>
          <w:p w:rsidR="002D2B3F" w:rsidRDefault="002D2B3F" w:rsidP="00FE5227"/>
          <w:p w:rsidR="002D2B3F" w:rsidRDefault="002D2B3F" w:rsidP="00FE5227"/>
        </w:tc>
        <w:tc>
          <w:tcPr>
            <w:tcW w:w="4334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2D2B3F" w:rsidP="00FE5227"/>
          <w:p w:rsidR="002D2B3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993900</wp:posOffset>
                      </wp:positionH>
                      <wp:positionV relativeFrom="paragraph">
                        <wp:posOffset>6985</wp:posOffset>
                      </wp:positionV>
                      <wp:extent cx="354965" cy="266700"/>
                      <wp:effectExtent l="635" t="1270" r="0" b="0"/>
                      <wp:wrapNone/>
                      <wp:docPr id="4" name="Text Box 23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2" o:spid="_x0000_s1062" type="#_x0000_t202" style="position:absolute;margin-left:157pt;margin-top:.55pt;width:27.95pt;height:21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DVe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850265</wp:posOffset>
                      </wp:positionH>
                      <wp:positionV relativeFrom="paragraph">
                        <wp:posOffset>586740</wp:posOffset>
                      </wp:positionV>
                      <wp:extent cx="354965" cy="266700"/>
                      <wp:effectExtent l="0" t="0" r="0" b="0"/>
                      <wp:wrapNone/>
                      <wp:docPr id="3" name="Text Box 23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0" o:spid="_x0000_s1063" type="#_x0000_t202" style="position:absolute;margin-left:66.95pt;margin-top:46.2pt;width:27.95pt;height:21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oN/uQIAAME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2B3F" w:rsidRPr="002D2B3F">
              <w:rPr>
                <w:position w:val="-46"/>
              </w:rPr>
              <w:object w:dxaOrig="3280" w:dyaOrig="1359">
                <v:shape id="_x0000_i1046" type="#_x0000_t75" style="width:164pt;height:67.95pt" o:ole="">
                  <v:imagedata r:id="rId51" o:title=""/>
                </v:shape>
                <o:OLEObject Type="Embed" ProgID="Equation.DSMT4" ShapeID="_x0000_i1046" DrawAspect="Content" ObjectID="_1526710296" r:id="rId52"/>
              </w:object>
            </w:r>
          </w:p>
        </w:tc>
        <w:tc>
          <w:tcPr>
            <w:tcW w:w="4592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2D2B3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498475</wp:posOffset>
                      </wp:positionH>
                      <wp:positionV relativeFrom="paragraph">
                        <wp:posOffset>67945</wp:posOffset>
                      </wp:positionV>
                      <wp:extent cx="354965" cy="266700"/>
                      <wp:effectExtent l="0" t="1270" r="0" b="0"/>
                      <wp:wrapNone/>
                      <wp:docPr id="2" name="Text Box 2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99" o:spid="_x0000_s1064" type="#_x0000_t202" style="position:absolute;margin-left:39.25pt;margin-top:5.35pt;width:27.95pt;height:21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RTIuQIAAME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D2B3F" w:rsidRDefault="00FE4ACD" w:rsidP="00FE5227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464185</wp:posOffset>
                      </wp:positionV>
                      <wp:extent cx="354965" cy="266700"/>
                      <wp:effectExtent l="0" t="1270" r="0" b="0"/>
                      <wp:wrapNone/>
                      <wp:docPr id="1" name="Text Box 2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A7BA1" w:rsidRDefault="00FE4ACD" w:rsidP="00BA7BA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03" o:spid="_x0000_s1065" type="#_x0000_t202" style="position:absolute;margin-left:75.25pt;margin-top:36.55pt;width:27.95pt;height:21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U40uQ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" filled="f" stroked="f">
                      <v:textbox style="mso-fit-shape-to-text:t">
                        <w:txbxContent>
                          <w:p w:rsidR="00BA7BA1" w:rsidRDefault="00FE4ACD" w:rsidP="00BA7BA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2B3F" w:rsidRPr="002D2B3F">
              <w:rPr>
                <w:position w:val="-54"/>
              </w:rPr>
              <w:object w:dxaOrig="2900" w:dyaOrig="1200">
                <v:shape id="_x0000_i1047" type="#_x0000_t75" style="width:145pt;height:60pt" o:ole="">
                  <v:imagedata r:id="rId53" o:title=""/>
                </v:shape>
                <o:OLEObject Type="Embed" ProgID="Equation.DSMT4" ShapeID="_x0000_i1047" DrawAspect="Content" ObjectID="_1526710297" r:id="rId54"/>
              </w:object>
            </w:r>
          </w:p>
        </w:tc>
      </w:tr>
    </w:tbl>
    <w:p w:rsidR="000F67BB" w:rsidRDefault="000F67BB" w:rsidP="002D2B3F"/>
    <w:sectPr w:rsidR="000F67BB" w:rsidSect="00FE4ACD">
      <w:headerReference w:type="even" r:id="rId55"/>
      <w:headerReference w:type="default" r:id="rId56"/>
      <w:footerReference w:type="even" r:id="rId57"/>
      <w:footerReference w:type="default" r:id="rId58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57BE" w:rsidRDefault="001757BE">
      <w:r>
        <w:separator/>
      </w:r>
    </w:p>
  </w:endnote>
  <w:endnote w:type="continuationSeparator" w:id="0">
    <w:p w:rsidR="001757BE" w:rsidRDefault="001757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4ACD" w:rsidRDefault="00FE4ACD" w:rsidP="00FE4ACD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70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  <w:t>39H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FA5A8F" w:rsidRDefault="00FA5A8F" w:rsidP="00FE4AC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57BE" w:rsidRDefault="001757BE">
      <w:r>
        <w:separator/>
      </w:r>
    </w:p>
  </w:footnote>
  <w:footnote w:type="continuationSeparator" w:id="0">
    <w:p w:rsidR="001757BE" w:rsidRDefault="001757B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9343C4F"/>
    <w:multiLevelType w:val="hybridMultilevel"/>
    <w:tmpl w:val="EC003A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65E3301"/>
    <w:multiLevelType w:val="hybridMultilevel"/>
    <w:tmpl w:val="EBBADA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20"/>
  </w:num>
  <w:num w:numId="10">
    <w:abstractNumId w:val="14"/>
  </w:num>
  <w:num w:numId="11">
    <w:abstractNumId w:val="18"/>
  </w:num>
  <w:num w:numId="12">
    <w:abstractNumId w:val="2"/>
  </w:num>
  <w:num w:numId="13">
    <w:abstractNumId w:val="4"/>
  </w:num>
  <w:num w:numId="14">
    <w:abstractNumId w:val="12"/>
  </w:num>
  <w:num w:numId="15">
    <w:abstractNumId w:val="21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  <w:num w:numId="21">
    <w:abstractNumId w:val="17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24AA"/>
    <w:rsid w:val="00006839"/>
    <w:rsid w:val="00024966"/>
    <w:rsid w:val="00035AA8"/>
    <w:rsid w:val="0008777F"/>
    <w:rsid w:val="000921FD"/>
    <w:rsid w:val="000A06D6"/>
    <w:rsid w:val="000E0DA2"/>
    <w:rsid w:val="000E1A86"/>
    <w:rsid w:val="000F02CD"/>
    <w:rsid w:val="000F67BB"/>
    <w:rsid w:val="00101CFB"/>
    <w:rsid w:val="0011757B"/>
    <w:rsid w:val="00136409"/>
    <w:rsid w:val="001379F9"/>
    <w:rsid w:val="00147AB4"/>
    <w:rsid w:val="00160774"/>
    <w:rsid w:val="00170A38"/>
    <w:rsid w:val="00173F84"/>
    <w:rsid w:val="00174B0C"/>
    <w:rsid w:val="001757BE"/>
    <w:rsid w:val="001903DB"/>
    <w:rsid w:val="00192F43"/>
    <w:rsid w:val="001B6F6A"/>
    <w:rsid w:val="001D20D6"/>
    <w:rsid w:val="001E11E2"/>
    <w:rsid w:val="001E18B6"/>
    <w:rsid w:val="001E1C0F"/>
    <w:rsid w:val="001F54E5"/>
    <w:rsid w:val="00210974"/>
    <w:rsid w:val="00217529"/>
    <w:rsid w:val="002302F6"/>
    <w:rsid w:val="002463B2"/>
    <w:rsid w:val="00247606"/>
    <w:rsid w:val="00265E77"/>
    <w:rsid w:val="0027087B"/>
    <w:rsid w:val="00271B6D"/>
    <w:rsid w:val="002800C9"/>
    <w:rsid w:val="00293382"/>
    <w:rsid w:val="00297EA6"/>
    <w:rsid w:val="002D0A1D"/>
    <w:rsid w:val="002D2B3F"/>
    <w:rsid w:val="002E3A14"/>
    <w:rsid w:val="002E4E38"/>
    <w:rsid w:val="002E759C"/>
    <w:rsid w:val="002E7E1C"/>
    <w:rsid w:val="002F3814"/>
    <w:rsid w:val="002F5551"/>
    <w:rsid w:val="002F5666"/>
    <w:rsid w:val="00301FAC"/>
    <w:rsid w:val="00330BAE"/>
    <w:rsid w:val="00355E8A"/>
    <w:rsid w:val="00363F79"/>
    <w:rsid w:val="0037522C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035B9"/>
    <w:rsid w:val="004070C6"/>
    <w:rsid w:val="00416961"/>
    <w:rsid w:val="00421F81"/>
    <w:rsid w:val="00433AE7"/>
    <w:rsid w:val="0044774C"/>
    <w:rsid w:val="004478FC"/>
    <w:rsid w:val="00450740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50222C"/>
    <w:rsid w:val="005066DD"/>
    <w:rsid w:val="00547507"/>
    <w:rsid w:val="00547804"/>
    <w:rsid w:val="005632A0"/>
    <w:rsid w:val="00563D40"/>
    <w:rsid w:val="00570017"/>
    <w:rsid w:val="0057176C"/>
    <w:rsid w:val="00590D8A"/>
    <w:rsid w:val="005B20CC"/>
    <w:rsid w:val="005B5391"/>
    <w:rsid w:val="005B7B58"/>
    <w:rsid w:val="005C2417"/>
    <w:rsid w:val="00611343"/>
    <w:rsid w:val="00613244"/>
    <w:rsid w:val="00623055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40A9"/>
    <w:rsid w:val="0075156F"/>
    <w:rsid w:val="00755C5C"/>
    <w:rsid w:val="00755CD5"/>
    <w:rsid w:val="007B17B8"/>
    <w:rsid w:val="007B691E"/>
    <w:rsid w:val="007D4B41"/>
    <w:rsid w:val="007E7433"/>
    <w:rsid w:val="007E7845"/>
    <w:rsid w:val="00806624"/>
    <w:rsid w:val="008256EF"/>
    <w:rsid w:val="00830DD3"/>
    <w:rsid w:val="0084588F"/>
    <w:rsid w:val="00852F2A"/>
    <w:rsid w:val="008678BD"/>
    <w:rsid w:val="00871BDF"/>
    <w:rsid w:val="00873E49"/>
    <w:rsid w:val="008802EA"/>
    <w:rsid w:val="00886776"/>
    <w:rsid w:val="008A0B23"/>
    <w:rsid w:val="008A674B"/>
    <w:rsid w:val="008A769A"/>
    <w:rsid w:val="008B0423"/>
    <w:rsid w:val="008B4389"/>
    <w:rsid w:val="008B54F5"/>
    <w:rsid w:val="008C7E7A"/>
    <w:rsid w:val="008D0525"/>
    <w:rsid w:val="008D5698"/>
    <w:rsid w:val="00907091"/>
    <w:rsid w:val="0095232E"/>
    <w:rsid w:val="009574F4"/>
    <w:rsid w:val="009819D2"/>
    <w:rsid w:val="009A2A8B"/>
    <w:rsid w:val="009E3A6D"/>
    <w:rsid w:val="009F365B"/>
    <w:rsid w:val="009F57AB"/>
    <w:rsid w:val="00A204AF"/>
    <w:rsid w:val="00A37549"/>
    <w:rsid w:val="00A55F6B"/>
    <w:rsid w:val="00A56312"/>
    <w:rsid w:val="00A623A7"/>
    <w:rsid w:val="00A6555A"/>
    <w:rsid w:val="00A764C4"/>
    <w:rsid w:val="00A91FB4"/>
    <w:rsid w:val="00AA5D09"/>
    <w:rsid w:val="00AB6B9E"/>
    <w:rsid w:val="00AD2E4D"/>
    <w:rsid w:val="00AD760D"/>
    <w:rsid w:val="00B30917"/>
    <w:rsid w:val="00B5218F"/>
    <w:rsid w:val="00B56384"/>
    <w:rsid w:val="00B6245F"/>
    <w:rsid w:val="00B74559"/>
    <w:rsid w:val="00B772E8"/>
    <w:rsid w:val="00B8326B"/>
    <w:rsid w:val="00B92A18"/>
    <w:rsid w:val="00BA4B16"/>
    <w:rsid w:val="00BA7BA1"/>
    <w:rsid w:val="00BC009E"/>
    <w:rsid w:val="00BD2FA6"/>
    <w:rsid w:val="00BE0268"/>
    <w:rsid w:val="00BE46D4"/>
    <w:rsid w:val="00BE4F55"/>
    <w:rsid w:val="00BE54B3"/>
    <w:rsid w:val="00BE79A3"/>
    <w:rsid w:val="00C026F4"/>
    <w:rsid w:val="00C05126"/>
    <w:rsid w:val="00C06AD8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477F"/>
    <w:rsid w:val="00C95FC6"/>
    <w:rsid w:val="00CB11DE"/>
    <w:rsid w:val="00CB6F0E"/>
    <w:rsid w:val="00CC15E3"/>
    <w:rsid w:val="00D22EE8"/>
    <w:rsid w:val="00D26D4A"/>
    <w:rsid w:val="00D272AF"/>
    <w:rsid w:val="00D410E3"/>
    <w:rsid w:val="00D53E81"/>
    <w:rsid w:val="00D87DB7"/>
    <w:rsid w:val="00DA144A"/>
    <w:rsid w:val="00DB0B9B"/>
    <w:rsid w:val="00DD76DB"/>
    <w:rsid w:val="00DF0056"/>
    <w:rsid w:val="00DF0B3F"/>
    <w:rsid w:val="00DF0E4D"/>
    <w:rsid w:val="00DF28FC"/>
    <w:rsid w:val="00E160E6"/>
    <w:rsid w:val="00E31638"/>
    <w:rsid w:val="00E33476"/>
    <w:rsid w:val="00E36300"/>
    <w:rsid w:val="00E45642"/>
    <w:rsid w:val="00E51B7E"/>
    <w:rsid w:val="00E61B5B"/>
    <w:rsid w:val="00E7013D"/>
    <w:rsid w:val="00E955DC"/>
    <w:rsid w:val="00E977FF"/>
    <w:rsid w:val="00EB733F"/>
    <w:rsid w:val="00ED2365"/>
    <w:rsid w:val="00ED7499"/>
    <w:rsid w:val="00EF1E97"/>
    <w:rsid w:val="00EF6688"/>
    <w:rsid w:val="00EF7218"/>
    <w:rsid w:val="00F0075F"/>
    <w:rsid w:val="00F039A6"/>
    <w:rsid w:val="00F20C8E"/>
    <w:rsid w:val="00F408E3"/>
    <w:rsid w:val="00F61F0D"/>
    <w:rsid w:val="00F71753"/>
    <w:rsid w:val="00F71C0F"/>
    <w:rsid w:val="00F7293A"/>
    <w:rsid w:val="00F72E15"/>
    <w:rsid w:val="00F752D6"/>
    <w:rsid w:val="00F90A6D"/>
    <w:rsid w:val="00F94311"/>
    <w:rsid w:val="00FA14BA"/>
    <w:rsid w:val="00FA5A8F"/>
    <w:rsid w:val="00FC04F5"/>
    <w:rsid w:val="00FC2E68"/>
    <w:rsid w:val="00FD6750"/>
    <w:rsid w:val="00FE4ACD"/>
    <w:rsid w:val="00FE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FE4ACD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FE4ACD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991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1</Words>
  <Characters>103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1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5:22:00Z</cp:lastPrinted>
  <dcterms:created xsi:type="dcterms:W3CDTF">2016-06-06T15:22:00Z</dcterms:created>
  <dcterms:modified xsi:type="dcterms:W3CDTF">2016-06-06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